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1" r:id="rId5"/>
    <p:sldId id="259" r:id="rId6"/>
    <p:sldId id="260" r:id="rId7"/>
    <p:sldId id="261" r:id="rId8"/>
    <p:sldId id="262" r:id="rId9"/>
    <p:sldId id="264" r:id="rId10"/>
    <p:sldId id="268" r:id="rId11"/>
    <p:sldId id="269" r:id="rId12"/>
    <p:sldId id="263" r:id="rId13"/>
    <p:sldId id="270" r:id="rId14"/>
    <p:sldId id="265" r:id="rId15"/>
    <p:sldId id="266" r:id="rId16"/>
    <p:sldId id="26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388" y="-7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D50D14-4D3E-4486-BB60-37EF6088DA35}" type="datetimeFigureOut">
              <a:rPr lang="en-US" smtClean="0"/>
              <a:pPr/>
              <a:t>27-Jan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846CD-CE5B-43ED-A3D7-4C5EC22AF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7624" y="1143000"/>
            <a:ext cx="6598076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457200"/>
            <a:ext cx="653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905000"/>
            <a:ext cx="753626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609600" y="37338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ince </a:t>
            </a:r>
            <a:r>
              <a:rPr lang="en-US" dirty="0"/>
              <a:t>the answer cannot </a:t>
            </a:r>
            <a:r>
              <a:rPr lang="en-US" dirty="0" smtClean="0"/>
              <a:t>be accommodated </a:t>
            </a:r>
            <a:r>
              <a:rPr lang="en-US" dirty="0"/>
              <a:t>within eight bits, we say that an overflow has occurred.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46482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 overflow condition can be detected by observing the carry into the sign bit </a:t>
            </a:r>
            <a:r>
              <a:rPr lang="en-US" dirty="0" smtClean="0"/>
              <a:t>position and </a:t>
            </a:r>
            <a:r>
              <a:rPr lang="en-US" dirty="0"/>
              <a:t>the carry out of the sign bit posi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5638800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these two carries are not equal, an </a:t>
            </a:r>
            <a:r>
              <a:rPr lang="en-US" dirty="0" smtClean="0"/>
              <a:t>overflow has </a:t>
            </a:r>
            <a:r>
              <a:rPr lang="en-US" dirty="0"/>
              <a:t>occurred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flow Condition</a:t>
            </a:r>
            <a:endParaRPr 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5715000"/>
            <a:ext cx="6858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7199" y="1371600"/>
          <a:ext cx="4191001" cy="851647"/>
        </p:xfrm>
        <a:graphic>
          <a:graphicData uri="http://schemas.openxmlformats.org/presentationml/2006/ole">
            <p:oleObj spid="_x0000_s7171" name="Equation" r:id="rId3" imgW="2374560" imgH="482400" progId="Equation.DSMT4">
              <p:embed/>
            </p:oleObj>
          </a:graphicData>
        </a:graphic>
      </p:graphicFrame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2971800"/>
            <a:ext cx="576262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77000" y="5562600"/>
            <a:ext cx="194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With Parallel Adder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981200"/>
            <a:ext cx="5922963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457200"/>
            <a:ext cx="452529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600200"/>
            <a:ext cx="53149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1524000"/>
            <a:ext cx="9620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05600" y="2438400"/>
            <a:ext cx="12858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14400" y="3962400"/>
            <a:ext cx="1295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62000" y="4572000"/>
            <a:ext cx="13239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5029200"/>
            <a:ext cx="45243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41200"/>
            <a:ext cx="6934200" cy="630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6477000"/>
            <a:ext cx="27908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685800"/>
            <a:ext cx="4886325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6172200"/>
            <a:ext cx="4091609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010400" y="3810000"/>
          <a:ext cx="1371600" cy="1567543"/>
        </p:xfrm>
        <a:graphic>
          <a:graphicData uri="http://schemas.openxmlformats.org/presentationml/2006/ole">
            <p:oleObj spid="_x0000_s24580" name="Equation" r:id="rId5" imgW="79992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14400"/>
            <a:ext cx="555101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4495800"/>
            <a:ext cx="185737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Adder from Half adder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524000"/>
            <a:ext cx="6370926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447800"/>
            <a:ext cx="852487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685800"/>
            <a:ext cx="26574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43113" y="1847850"/>
            <a:ext cx="5057775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5257800"/>
            <a:ext cx="440574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57200"/>
            <a:ext cx="25908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447800"/>
            <a:ext cx="5922963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685800"/>
            <a:ext cx="5019261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1371599"/>
            <a:ext cx="5562600" cy="4602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7725" y="957263"/>
            <a:ext cx="7448550" cy="494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Binary Adder-Subtract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762000"/>
            <a:ext cx="7090686" cy="3733800"/>
          </a:xfrm>
          <a:prstGeom prst="rect">
            <a:avLst/>
          </a:prstGeom>
          <a:noFill/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181600" y="228600"/>
          <a:ext cx="3686175" cy="685800"/>
        </p:xfrm>
        <a:graphic>
          <a:graphicData uri="http://schemas.openxmlformats.org/presentationml/2006/ole">
            <p:oleObj spid="_x0000_s8195" name="Equation" r:id="rId4" imgW="2184120" imgH="40608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914400" y="4876800"/>
            <a:ext cx="792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en M is at a high logic, we have B⊕ 1 = B' and C0 = 1.</a:t>
            </a:r>
            <a:br>
              <a:rPr lang="en-US" dirty="0"/>
            </a:br>
            <a:r>
              <a:rPr lang="en-US" dirty="0"/>
              <a:t>The B inputs are complemented, and a 1 is added through the input carry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circuit performs the operation A plus the 2's complement of B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7</TotalTime>
  <Words>87</Words>
  <Application>Microsoft Office PowerPoint</Application>
  <PresentationFormat>On-screen Show (4:3)</PresentationFormat>
  <Paragraphs>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Slide 1</vt:lpstr>
      <vt:lpstr>Slide 2</vt:lpstr>
      <vt:lpstr>Full Adder from Half adder</vt:lpstr>
      <vt:lpstr>Slide 4</vt:lpstr>
      <vt:lpstr>Slide 5</vt:lpstr>
      <vt:lpstr>Slide 6</vt:lpstr>
      <vt:lpstr>Slide 7</vt:lpstr>
      <vt:lpstr>Slide 8</vt:lpstr>
      <vt:lpstr>Slide 9</vt:lpstr>
      <vt:lpstr>Slide 10</vt:lpstr>
      <vt:lpstr>Overflow Condition</vt:lpstr>
      <vt:lpstr>Slide 12</vt:lpstr>
      <vt:lpstr>Problem With Parallel Adder</vt:lpstr>
      <vt:lpstr>Slide 14</vt:lpstr>
      <vt:lpstr>Slide 15</vt:lpstr>
      <vt:lpstr>Slide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run sangwan</dc:creator>
  <cp:lastModifiedBy>varun sangwan</cp:lastModifiedBy>
  <cp:revision>42</cp:revision>
  <dcterms:created xsi:type="dcterms:W3CDTF">2021-01-25T08:39:07Z</dcterms:created>
  <dcterms:modified xsi:type="dcterms:W3CDTF">2021-01-27T05:51:55Z</dcterms:modified>
</cp:coreProperties>
</file>